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49CE" w:rsidRDefault="00FF49CE" w:rsidP="00FF49CE">
      <w:pPr>
        <w:spacing w:after="0" w:line="276" w:lineRule="auto"/>
        <w:ind w:right="-15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 HƯỚNG DẪN CHẤM:</w:t>
      </w:r>
    </w:p>
    <w:p w:rsidR="00FF49CE" w:rsidRPr="008F2CD8" w:rsidRDefault="00FF49CE" w:rsidP="00FF49CE">
      <w:pPr>
        <w:spacing w:after="0" w:line="276" w:lineRule="auto"/>
        <w:ind w:right="-15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 Phần trắc nghiệm ( 4,0 điểm): Đáp án đúng mỗi câu 0,25 điể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493"/>
        <w:gridCol w:w="633"/>
        <w:gridCol w:w="632"/>
        <w:gridCol w:w="632"/>
        <w:gridCol w:w="631"/>
        <w:gridCol w:w="631"/>
        <w:gridCol w:w="631"/>
        <w:gridCol w:w="678"/>
        <w:gridCol w:w="584"/>
        <w:gridCol w:w="564"/>
        <w:gridCol w:w="564"/>
        <w:gridCol w:w="564"/>
        <w:gridCol w:w="564"/>
        <w:gridCol w:w="564"/>
        <w:gridCol w:w="564"/>
        <w:gridCol w:w="564"/>
      </w:tblGrid>
      <w:tr w:rsidR="00FF49CE" w:rsidTr="007567AB">
        <w:tc>
          <w:tcPr>
            <w:tcW w:w="959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493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33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632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632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631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631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631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678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58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</w:tr>
      <w:tr w:rsidR="00FF49CE" w:rsidTr="007567AB">
        <w:tc>
          <w:tcPr>
            <w:tcW w:w="959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Đáp án</w:t>
            </w:r>
          </w:p>
        </w:tc>
        <w:tc>
          <w:tcPr>
            <w:tcW w:w="493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33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32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632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31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31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31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678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584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64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564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564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564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64" w:type="dxa"/>
          </w:tcPr>
          <w:p w:rsidR="00FF49CE" w:rsidRDefault="00580BBF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</w:tbl>
    <w:p w:rsidR="00FF49CE" w:rsidRPr="008F2CD8" w:rsidRDefault="00FF49CE" w:rsidP="00FF49CE">
      <w:pPr>
        <w:spacing w:after="0" w:line="276" w:lineRule="auto"/>
        <w:ind w:right="-15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 Phần tự luận (6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8"/>
        <w:gridCol w:w="7858"/>
        <w:gridCol w:w="1874"/>
      </w:tblGrid>
      <w:tr w:rsidR="00FF49CE" w:rsidTr="007567AB">
        <w:tc>
          <w:tcPr>
            <w:tcW w:w="1101" w:type="dxa"/>
            <w:tcBorders>
              <w:bottom w:val="single" w:sz="4" w:space="0" w:color="auto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7940" w:type="dxa"/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Đáp án</w: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ang điểm</w:t>
            </w:r>
          </w:p>
        </w:tc>
      </w:tr>
      <w:tr w:rsidR="00FF49CE" w:rsidTr="007567AB">
        <w:tc>
          <w:tcPr>
            <w:tcW w:w="1101" w:type="dxa"/>
            <w:tcBorders>
              <w:bottom w:val="single" w:sz="4" w:space="0" w:color="auto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7940" w:type="dxa"/>
          </w:tcPr>
          <w:p w:rsidR="00FF49CE" w:rsidRPr="00CE6BE0" w:rsidRDefault="00FF49CE" w:rsidP="00FF49CE">
            <w:pPr>
              <w:numPr>
                <w:ilvl w:val="0"/>
                <w:numId w:val="1"/>
              </w:numPr>
              <w:spacing w:line="276" w:lineRule="auto"/>
              <w:ind w:right="-15"/>
              <w:rPr>
                <w:rFonts w:ascii="Times New Roman" w:hAnsi="Times New Roman"/>
                <w:sz w:val="24"/>
                <w:szCs w:val="24"/>
              </w:rPr>
            </w:pPr>
            <w:r w:rsidRPr="00CE6BE0">
              <w:rPr>
                <w:rFonts w:ascii="Times New Roman" w:eastAsia="Times New Roman" w:hAnsi="Times New Roman"/>
                <w:b/>
                <w:color w:val="D60093"/>
                <w:sz w:val="26"/>
              </w:rPr>
              <w:t>[VD_TL4]</w:t>
            </w:r>
            <w:r w:rsidRPr="00CE6BE0">
              <w:rPr>
                <w:rFonts w:ascii="Times New Roman" w:eastAsia="Times New Roman" w:hAnsi="Times New Roman"/>
                <w:b/>
                <w:color w:val="FF0000"/>
                <w:sz w:val="26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2"/>
                <w:sz w:val="24"/>
                <w:szCs w:val="24"/>
                <w:lang w:val="vi-VN" w:eastAsia="vi-VN"/>
              </w:rPr>
              <w:drawing>
                <wp:inline distT="0" distB="0" distL="0" distR="0" wp14:anchorId="58E17B4D" wp14:editId="5D4415A8">
                  <wp:extent cx="712470" cy="344170"/>
                  <wp:effectExtent l="1905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344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6BE0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FF49CE" w:rsidRPr="00CE6BE0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 w:rsidRPr="00CE6BE0">
              <w:rPr>
                <w:rFonts w:ascii="Times New Roman" w:eastAsia="Times New Roman" w:hAnsi="Times New Roman"/>
                <w:b/>
                <w:color w:val="D60093"/>
                <w:sz w:val="26"/>
              </w:rPr>
              <w:t xml:space="preserve">= </w:t>
            </w:r>
            <w:r w:rsidRPr="00CE6BE0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9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31pt" o:ole="">
                  <v:imagedata r:id="rId6" o:title=""/>
                </v:shape>
                <o:OLEObject Type="Embed" ProgID="Equation.DSMT4" ShapeID="_x0000_i1025" DrawAspect="Content" ObjectID="_1722400626" r:id="rId7"/>
              </w:objec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 w:rsidRPr="00CE6BE0">
              <w:rPr>
                <w:rFonts w:ascii="Times New Roman" w:eastAsia="Times New Roman" w:hAnsi="Times New Roman"/>
                <w:b/>
                <w:color w:val="D60093"/>
                <w:sz w:val="26"/>
              </w:rPr>
              <w:t xml:space="preserve">= </w:t>
            </w:r>
            <w:r w:rsidRPr="00CE6BE0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460" w:dyaOrig="620">
                <v:shape id="_x0000_i1026" type="#_x0000_t75" style="width:23.25pt;height:31pt" o:ole="">
                  <v:imagedata r:id="rId8" o:title=""/>
                </v:shape>
                <o:OLEObject Type="Embed" ProgID="Equation.DSMT4" ShapeID="_x0000_i1026" DrawAspect="Content" ObjectID="_1722400627" r:id="rId9"/>
              </w:objec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F49CE" w:rsidTr="007567AB"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40" w:type="dxa"/>
          </w:tcPr>
          <w:p w:rsidR="00FF49CE" w:rsidRDefault="00FF49CE" w:rsidP="00FF49CE">
            <w:pPr>
              <w:numPr>
                <w:ilvl w:val="0"/>
                <w:numId w:val="1"/>
              </w:numPr>
              <w:spacing w:line="276" w:lineRule="auto"/>
              <w:ind w:right="-15"/>
              <w:rPr>
                <w:sz w:val="24"/>
                <w:szCs w:val="24"/>
                <w:lang w:val="pt-BR"/>
              </w:rPr>
            </w:pPr>
            <w:r w:rsidRPr="00CE6BE0">
              <w:rPr>
                <w:rFonts w:ascii="Times New Roman" w:eastAsia="Times New Roman" w:hAnsi="Times New Roman"/>
                <w:b/>
                <w:color w:val="D60093"/>
                <w:sz w:val="26"/>
              </w:rPr>
              <w:t>[VD_TL4]</w:t>
            </w:r>
            <w:r w:rsidRPr="00CE6BE0">
              <w:rPr>
                <w:rFonts w:ascii="Times New Roman" w:eastAsia="Times New Roman" w:hAnsi="Times New Roman"/>
                <w:b/>
                <w:color w:val="FF0000"/>
                <w:sz w:val="26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188720" cy="39370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6BE0">
              <w:rPr>
                <w:sz w:val="24"/>
                <w:szCs w:val="24"/>
                <w:lang w:val="pt-BR"/>
              </w:rPr>
              <w:t xml:space="preserve">  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=</w:t>
            </w:r>
            <w:r w:rsidRPr="00CE6BE0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820" w:dyaOrig="620">
                <v:shape id="_x0000_i1028" type="#_x0000_t75" style="width:41pt;height:31pt" o:ole="">
                  <v:imagedata r:id="rId11" o:title=""/>
                </v:shape>
                <o:OLEObject Type="Embed" ProgID="Equation.DSMT4" ShapeID="_x0000_i1028" DrawAspect="Content" ObjectID="_1722400628" r:id="rId12"/>
              </w:objec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=</w:t>
            </w:r>
            <w:r w:rsidRPr="00CE6BE0">
              <w:rPr>
                <w:rFonts w:ascii="Times New Roman" w:eastAsia="Times New Roman" w:hAnsi="Times New Roman"/>
                <w:b/>
                <w:color w:val="D60093"/>
                <w:position w:val="-4"/>
                <w:sz w:val="26"/>
                <w:szCs w:val="22"/>
              </w:rPr>
              <w:object w:dxaOrig="180" w:dyaOrig="279">
                <v:shape id="_x0000_i1029" type="#_x0000_t75" style="width:9.4pt;height:13.85pt" o:ole="">
                  <v:imagedata r:id="rId13" o:title=""/>
                </v:shape>
                <o:OLEObject Type="Embed" ProgID="Equation.DSMT4" ShapeID="_x0000_i1029" DrawAspect="Content" ObjectID="_1722400629" r:id="rId14"/>
              </w:object>
            </w: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-3</w:t>
            </w:r>
            <w:r w:rsidRPr="00CE6BE0">
              <w:rPr>
                <w:sz w:val="24"/>
                <w:szCs w:val="24"/>
                <w:lang w:val="pt-BR"/>
              </w:rPr>
              <w:t xml:space="preserve">       </w: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F49CE" w:rsidTr="007567AB">
        <w:tc>
          <w:tcPr>
            <w:tcW w:w="1101" w:type="dxa"/>
            <w:tcBorders>
              <w:bottom w:val="nil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7940" w:type="dxa"/>
          </w:tcPr>
          <w:p w:rsidR="00FF49CE" w:rsidRDefault="00FF49CE" w:rsidP="00FF49CE">
            <w:pPr>
              <w:numPr>
                <w:ilvl w:val="0"/>
                <w:numId w:val="2"/>
              </w:numPr>
              <w:spacing w:line="276" w:lineRule="auto"/>
              <w:ind w:right="-15"/>
              <w:rPr>
                <w:rFonts w:ascii="Times New Roman" w:hAnsi="Times New Roman"/>
                <w:sz w:val="24"/>
                <w:szCs w:val="24"/>
              </w:rPr>
            </w:pPr>
            <w:r w:rsidRPr="007F112B">
              <w:rPr>
                <w:rFonts w:ascii="Times New Roman" w:eastAsia="Times New Roman" w:hAnsi="Times New Roman"/>
                <w:b/>
                <w:color w:val="D60093"/>
                <w:sz w:val="26"/>
              </w:rPr>
              <w:t>[VD_TL5]</w:t>
            </w:r>
            <w:r w:rsidRPr="007F112B">
              <w:rPr>
                <w:position w:val="-26"/>
                <w:sz w:val="24"/>
                <w:szCs w:val="24"/>
              </w:rPr>
              <w:object w:dxaOrig="1219" w:dyaOrig="680">
                <v:shape id="_x0000_i1030" type="#_x0000_t75" style="width:60.9pt;height:33.8pt" o:ole="">
                  <v:imagedata r:id="rId15" o:title=""/>
                </v:shape>
                <o:OLEObject Type="Embed" ProgID="Equation.DSMT4" ShapeID="_x0000_i1030" DrawAspect="Content" ObjectID="_1722400630" r:id="rId16"/>
              </w:object>
            </w:r>
            <w:r w:rsidRPr="007F112B">
              <w:rPr>
                <w:sz w:val="24"/>
                <w:szCs w:val="24"/>
              </w:rPr>
              <w:t xml:space="preserve">     </w:t>
            </w:r>
            <w:r w:rsidRPr="007F112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x=</w:t>
            </w:r>
            <w:r w:rsidRPr="007F112B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820" w:dyaOrig="620">
                <v:shape id="_x0000_i1031" type="#_x0000_t75" style="width:41pt;height:31pt" o:ole="">
                  <v:imagedata r:id="rId17" o:title=""/>
                </v:shape>
                <o:OLEObject Type="Embed" ProgID="Equation.DSMT4" ShapeID="_x0000_i1031" DrawAspect="Content" ObjectID="_1722400631" r:id="rId18"/>
              </w:object>
            </w:r>
          </w:p>
          <w:p w:rsidR="00FF49CE" w:rsidRPr="007F112B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x=</w:t>
            </w:r>
            <w:r w:rsidRPr="004526A4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320" w:dyaOrig="620">
                <v:shape id="_x0000_i1032" type="#_x0000_t75" style="width:16.05pt;height:31pt" o:ole="">
                  <v:imagedata r:id="rId19" o:title=""/>
                </v:shape>
                <o:OLEObject Type="Embed" ProgID="Equation.DSMT4" ShapeID="_x0000_i1032" DrawAspect="Content" ObjectID="_1722400632" r:id="rId20"/>
              </w:objec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F49CE" w:rsidTr="007567AB">
        <w:tc>
          <w:tcPr>
            <w:tcW w:w="1101" w:type="dxa"/>
            <w:tcBorders>
              <w:top w:val="nil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40" w:type="dxa"/>
          </w:tcPr>
          <w:p w:rsidR="00FF49CE" w:rsidRDefault="00FF49CE" w:rsidP="00FF49CE">
            <w:pPr>
              <w:numPr>
                <w:ilvl w:val="0"/>
                <w:numId w:val="2"/>
              </w:numPr>
              <w:spacing w:line="276" w:lineRule="auto"/>
              <w:ind w:right="-15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A0745">
              <w:rPr>
                <w:rFonts w:ascii="Times New Roman" w:eastAsia="Times New Roman" w:hAnsi="Times New Roman"/>
                <w:b/>
                <w:color w:val="D60093"/>
                <w:sz w:val="26"/>
              </w:rPr>
              <w:t>[VD_TL5]</w:t>
            </w:r>
            <w:r w:rsidRPr="008A0745">
              <w:rPr>
                <w:rFonts w:ascii="Times New Roman" w:eastAsia="Times New Roman" w:hAnsi="Times New Roman"/>
                <w:color w:val="000000"/>
                <w:sz w:val="26"/>
              </w:rPr>
              <w:t xml:space="preserve"> </w:t>
            </w:r>
            <w:r w:rsidRPr="008A0745">
              <w:rPr>
                <w:rFonts w:ascii="Times New Roman" w:hAnsi="Times New Roman"/>
                <w:position w:val="-26"/>
                <w:sz w:val="22"/>
                <w:szCs w:val="22"/>
              </w:rPr>
              <w:object w:dxaOrig="1140" w:dyaOrig="680">
                <v:shape id="_x0000_i1033" type="#_x0000_t75" style="width:57.05pt;height:33.8pt" o:ole="">
                  <v:imagedata r:id="rId21" o:title=""/>
                </v:shape>
                <o:OLEObject Type="Embed" ProgID="Equation.DSMT4" ShapeID="_x0000_i1033" DrawAspect="Content" ObjectID="_1722400633" r:id="rId22"/>
              </w:object>
            </w:r>
            <w:r w:rsidRPr="008A074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8A0745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  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x=</w:t>
            </w:r>
            <w:r w:rsidRPr="00346F53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660" w:dyaOrig="620">
                <v:shape id="_x0000_i1034" type="#_x0000_t75" style="width:32.7pt;height:31pt" o:ole="">
                  <v:imagedata r:id="rId23" o:title=""/>
                </v:shape>
                <o:OLEObject Type="Embed" ProgID="Equation.DSMT4" ShapeID="_x0000_i1034" DrawAspect="Content" ObjectID="_1722400634" r:id="rId24"/>
              </w:objec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 xml:space="preserve">x = </w:t>
            </w:r>
            <w:r w:rsidRPr="00346F53">
              <w:rPr>
                <w:rFonts w:ascii="Times New Roman" w:eastAsia="Times New Roman" w:hAnsi="Times New Roman"/>
                <w:b/>
                <w:color w:val="D60093"/>
                <w:position w:val="-24"/>
                <w:sz w:val="26"/>
                <w:szCs w:val="22"/>
              </w:rPr>
              <w:object w:dxaOrig="360" w:dyaOrig="620">
                <v:shape id="_x0000_i1035" type="#_x0000_t75" style="width:17.7pt;height:31pt" o:ole="">
                  <v:imagedata r:id="rId25" o:title=""/>
                </v:shape>
                <o:OLEObject Type="Embed" ProgID="Equation.DSMT4" ShapeID="_x0000_i1035" DrawAspect="Content" ObjectID="_1722400635" r:id="rId26"/>
              </w:objec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F49CE" w:rsidTr="007567AB">
        <w:tc>
          <w:tcPr>
            <w:tcW w:w="1101" w:type="dxa"/>
            <w:tcBorders>
              <w:bottom w:val="single" w:sz="4" w:space="0" w:color="auto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7940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Số học sinh trung bình 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của lớp 6 A: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54940" cy="39370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.40= 16 (học sinh)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Số học sinh khá bằng </w:t>
            </w:r>
            <w:r>
              <w:rPr>
                <w:rFonts w:ascii="Times New Roman" w:eastAsia="Times New Roman" w:hAnsi="Times New Roman"/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54940" cy="39370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.16=14</w:t>
            </w: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(</w:t>
            </w: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học sinh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)</w:t>
            </w: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.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Số học sinh giỏi </w:t>
            </w:r>
            <w:r w:rsidRPr="00B13C1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của lớp 6A</w:t>
            </w:r>
            <w:r w:rsidRPr="00B13C1B">
              <w:rPr>
                <w:rFonts w:ascii="Times New Roman" w:hAnsi="Times New Roman"/>
                <w:position w:val="-22"/>
                <w:sz w:val="24"/>
                <w:szCs w:val="24"/>
              </w:rPr>
              <w:t xml:space="preserve"> </w:t>
            </w:r>
          </w:p>
          <w:p w:rsidR="00FF49CE" w:rsidRPr="008A0745" w:rsidRDefault="00FF49CE" w:rsidP="007567AB">
            <w:pPr>
              <w:spacing w:line="276" w:lineRule="auto"/>
              <w:ind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>
              <w:rPr>
                <w:rFonts w:ascii="Times New Roman" w:eastAsia="Times New Roman" w:hAnsi="Times New Roman"/>
                <w:b/>
                <w:color w:val="D60093"/>
                <w:sz w:val="26"/>
              </w:rPr>
              <w:t>40-16-14 = 10 (học sinh)</w: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Pr="00D87C3E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FF49CE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F49CE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F49CE" w:rsidRPr="00D87C3E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F49CE" w:rsidTr="007567AB">
        <w:tc>
          <w:tcPr>
            <w:tcW w:w="1101" w:type="dxa"/>
            <w:tcBorders>
              <w:bottom w:val="nil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7940" w:type="dxa"/>
          </w:tcPr>
          <w:p w:rsidR="00FF49CE" w:rsidRPr="008A0745" w:rsidRDefault="00FF49CE" w:rsidP="007567AB">
            <w:pPr>
              <w:spacing w:line="276" w:lineRule="auto"/>
              <w:ind w:left="720"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>
              <w:t>a)</w:t>
            </w:r>
            <w:r>
              <w:rPr>
                <w:sz w:val="22"/>
                <w:szCs w:val="22"/>
              </w:rPr>
              <w:object w:dxaOrig="6120" w:dyaOrig="1545">
                <v:shape id="_x0000_i1038" type="#_x0000_t75" style="width:305.7pt;height:77.55pt" o:ole="">
                  <v:imagedata r:id="rId29" o:title=""/>
                </v:shape>
                <o:OLEObject Type="Embed" ShapeID="_x0000_i1038" DrawAspect="Content" ObjectID="_1722400636" r:id="rId30"/>
              </w:objec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FF49CE" w:rsidTr="007567AB">
        <w:tc>
          <w:tcPr>
            <w:tcW w:w="1101" w:type="dxa"/>
            <w:tcBorders>
              <w:top w:val="nil"/>
            </w:tcBorders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40" w:type="dxa"/>
          </w:tcPr>
          <w:p w:rsidR="00FF49CE" w:rsidRPr="008A0745" w:rsidRDefault="00FF49CE" w:rsidP="007567AB">
            <w:pPr>
              <w:spacing w:line="276" w:lineRule="auto"/>
              <w:ind w:left="720"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  <w:r>
              <w:t>b)</w:t>
            </w:r>
            <w:r>
              <w:rPr>
                <w:sz w:val="22"/>
                <w:szCs w:val="22"/>
              </w:rPr>
              <w:object w:dxaOrig="11625" w:dyaOrig="9165">
                <v:shape id="_x0000_i1039" type="#_x0000_t75" style="width:183.3pt;height:81.4pt" o:ole="">
                  <v:imagedata r:id="rId31" o:title=""/>
                </v:shape>
                <o:OLEObject Type="Embed" ShapeID="_x0000_i1039" DrawAspect="Content" ObjectID="_1722400637" r:id="rId32"/>
              </w:object>
            </w: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FF49CE" w:rsidTr="007567AB">
        <w:tc>
          <w:tcPr>
            <w:tcW w:w="1101" w:type="dxa"/>
          </w:tcPr>
          <w:p w:rsidR="00FF49CE" w:rsidRDefault="00FF49CE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7940" w:type="dxa"/>
          </w:tcPr>
          <w:p w:rsidR="00FF49CE" w:rsidRPr="0004657E" w:rsidRDefault="00FF49CE" w:rsidP="007567AB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4657E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a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) Điểm A và C thuộc đường thẳng a.</w:t>
            </w:r>
            <w:r w:rsidRPr="0004657E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iểm B và D không thuộc đường thẳng a.</w:t>
            </w:r>
          </w:p>
          <w:p w:rsidR="00FF49CE" w:rsidRPr="0004657E" w:rsidRDefault="00FF49CE" w:rsidP="007567AB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) G</w:t>
            </w:r>
            <w:r w:rsidRPr="0004657E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iao điểm của hai đường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thẳng a và b là C</w:t>
            </w:r>
          </w:p>
          <w:p w:rsidR="00FF49CE" w:rsidRPr="0004657E" w:rsidRDefault="00FF49CE" w:rsidP="007567AB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)H</w:t>
            </w:r>
            <w:r w:rsidRPr="0004657E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ai đường thẳng song song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là a và c.</w:t>
            </w:r>
            <w:r w:rsidRPr="0004657E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Hai đường thẳng cắt nhau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là a cắt b và b cắt c.</w:t>
            </w:r>
          </w:p>
          <w:p w:rsidR="00FF49CE" w:rsidRPr="008A0745" w:rsidRDefault="00FF49CE" w:rsidP="007567AB">
            <w:pPr>
              <w:spacing w:line="276" w:lineRule="auto"/>
              <w:ind w:left="720" w:right="-15"/>
              <w:rPr>
                <w:rFonts w:ascii="Times New Roman" w:eastAsia="Times New Roman" w:hAnsi="Times New Roman"/>
                <w:b/>
                <w:color w:val="D60093"/>
                <w:sz w:val="26"/>
              </w:rPr>
            </w:pP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FF49CE" w:rsidTr="007567AB">
        <w:tc>
          <w:tcPr>
            <w:tcW w:w="1101" w:type="dxa"/>
          </w:tcPr>
          <w:p w:rsidR="00FF49CE" w:rsidRDefault="00A65DD3" w:rsidP="007567AB">
            <w:pPr>
              <w:spacing w:line="276" w:lineRule="auto"/>
              <w:ind w:right="-15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2</w:t>
            </w:r>
            <w:bookmarkStart w:id="0" w:name="_GoBack"/>
            <w:bookmarkEnd w:id="0"/>
          </w:p>
        </w:tc>
        <w:tc>
          <w:tcPr>
            <w:tcW w:w="7940" w:type="dxa"/>
          </w:tcPr>
          <w:p w:rsidR="00FF49CE" w:rsidRDefault="00FF49CE" w:rsidP="007567AB">
            <w:pPr>
              <w:spacing w:line="276" w:lineRule="auto"/>
              <w:ind w:right="48"/>
              <w:jc w:val="both"/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Để </w:t>
            </w:r>
            <w:r w:rsidRPr="002C5C94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>phân số</w:t>
            </w:r>
            <w:r w:rsidRPr="002C5C94">
              <w:rPr>
                <w:position w:val="-24"/>
                <w:sz w:val="22"/>
                <w:szCs w:val="22"/>
              </w:rPr>
              <w:object w:dxaOrig="520" w:dyaOrig="620">
                <v:shape id="_x0000_i1040" type="#_x0000_t75" style="width:26.05pt;height:31pt" o:ole="">
                  <v:imagedata r:id="rId33" o:title=""/>
                </v:shape>
                <o:OLEObject Type="Embed" ProgID="Equation.DSMT4" ShapeID="_x0000_i1040" DrawAspect="Content" ObjectID="_1722400638" r:id="rId34"/>
              </w:object>
            </w:r>
            <w:r w:rsidRPr="002C5C94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 xml:space="preserve"> có giá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 xml:space="preserve"> trị nguyên </w:t>
            </w:r>
            <w:r w:rsidRPr="002C5C94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2C5C94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khi </w:t>
            </w:r>
            <w:r w:rsidRPr="002C5C94">
              <w:rPr>
                <w:rFonts w:ascii="Times New Roman" w:hAnsi="Times New Roman"/>
                <w:sz w:val="28"/>
                <w:szCs w:val="28"/>
              </w:rPr>
              <w:t>2 chia hết x-1</w:t>
            </w:r>
          </w:p>
          <w:p w:rsidR="00FF49CE" w:rsidRPr="002C5C94" w:rsidRDefault="00FF49CE" w:rsidP="007567AB">
            <w:pPr>
              <w:spacing w:line="276" w:lineRule="auto"/>
              <w:ind w:right="48"/>
              <w:jc w:val="both"/>
              <w:rPr>
                <w:rFonts w:ascii="Times New Roman" w:hAnsi="Times New Roman"/>
                <w:position w:val="-22"/>
                <w:sz w:val="24"/>
                <w:szCs w:val="24"/>
              </w:rPr>
            </w:pPr>
            <w:r w:rsidRPr="002C5C94">
              <w:rPr>
                <w:rFonts w:ascii="Times New Roman" w:hAnsi="Times New Roman"/>
                <w:position w:val="-22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position w:val="-22"/>
                <w:sz w:val="24"/>
                <w:szCs w:val="24"/>
              </w:rPr>
              <w:t>x= -1; 0; 2; 3</w:t>
            </w:r>
          </w:p>
          <w:p w:rsidR="00FF49CE" w:rsidRPr="0004657E" w:rsidRDefault="00FF49CE" w:rsidP="007567AB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1975" w:type="dxa"/>
          </w:tcPr>
          <w:p w:rsidR="00FF49CE" w:rsidRDefault="00FF49CE" w:rsidP="007567AB">
            <w:pPr>
              <w:spacing w:line="276" w:lineRule="auto"/>
              <w:ind w:right="-1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F49CE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F49CE" w:rsidRPr="002C5C94" w:rsidRDefault="00FF49CE" w:rsidP="007567AB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FF49CE" w:rsidRPr="008F2CD8" w:rsidRDefault="00FF49CE" w:rsidP="00FF49CE">
      <w:pPr>
        <w:spacing w:after="0" w:line="276" w:lineRule="auto"/>
        <w:ind w:right="-15"/>
        <w:rPr>
          <w:rFonts w:ascii="Times New Roman" w:hAnsi="Times New Roman"/>
          <w:sz w:val="26"/>
          <w:szCs w:val="26"/>
        </w:rPr>
      </w:pPr>
    </w:p>
    <w:p w:rsidR="00FF49CE" w:rsidRPr="001A6555" w:rsidRDefault="00FF49CE" w:rsidP="00FF49CE"/>
    <w:p w:rsidR="00D4698D" w:rsidRDefault="00D4698D"/>
    <w:sectPr w:rsidR="00D4698D" w:rsidSect="005545F4">
      <w:pgSz w:w="12240" w:h="15840"/>
      <w:pgMar w:top="810" w:right="540" w:bottom="900" w:left="900" w:header="708" w:footer="13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513556"/>
    <w:multiLevelType w:val="hybridMultilevel"/>
    <w:tmpl w:val="BB52A7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330AE5"/>
    <w:multiLevelType w:val="hybridMultilevel"/>
    <w:tmpl w:val="5D4EF0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49CE"/>
    <w:rsid w:val="00580BBF"/>
    <w:rsid w:val="00A65DD3"/>
    <w:rsid w:val="00D4698D"/>
    <w:rsid w:val="00FF4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1E6646D"/>
  <w15:chartTrackingRefBased/>
  <w15:docId w15:val="{EE04A902-F12A-4A85-A3C7-7C41CC589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49CE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49CE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79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IỄM</dc:creator>
  <cp:keywords/>
  <dc:description/>
  <cp:lastModifiedBy>NHIỄM</cp:lastModifiedBy>
  <cp:revision>2</cp:revision>
  <dcterms:created xsi:type="dcterms:W3CDTF">2022-08-19T00:37:00Z</dcterms:created>
  <dcterms:modified xsi:type="dcterms:W3CDTF">2022-08-19T00:50:00Z</dcterms:modified>
</cp:coreProperties>
</file>